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D4B7FA" w14:textId="6FE738B2" w:rsidR="002E5481" w:rsidRDefault="002E5481" w:rsidP="00D467B5">
      <w:pPr>
        <w:tabs>
          <w:tab w:val="left" w:pos="4320"/>
          <w:tab w:val="left" w:pos="6120"/>
          <w:tab w:val="left" w:pos="7920"/>
        </w:tabs>
        <w:spacing w:line="360" w:lineRule="auto"/>
      </w:pPr>
      <w:r>
        <w:t xml:space="preserve">Math </w:t>
      </w:r>
      <w:r w:rsidR="00963CE2">
        <w:t>1314</w:t>
      </w:r>
      <w:r>
        <w:tab/>
      </w:r>
      <w:r w:rsidRPr="00D67EC5">
        <w:rPr>
          <w:b/>
          <w:i/>
          <w:sz w:val="28"/>
        </w:rPr>
        <w:t>Homework</w:t>
      </w:r>
      <w:r w:rsidR="006A67F8">
        <w:t xml:space="preserve"> </w:t>
      </w:r>
      <w:r w:rsidR="00A83B6F">
        <w:tab/>
      </w:r>
      <w:r w:rsidR="00A83B6F" w:rsidRPr="00A83B6F">
        <w:rPr>
          <w:i/>
        </w:rPr>
        <w:t>Sec</w:t>
      </w:r>
      <w:r w:rsidR="00A83B6F">
        <w:sym w:font="Symbol" w:char="F02D"/>
      </w:r>
      <w:r w:rsidR="00A83B6F">
        <w:t>2.</w:t>
      </w:r>
      <w:r w:rsidR="006F42F2">
        <w:t>5</w:t>
      </w:r>
      <w:r>
        <w:tab/>
      </w:r>
      <w:r w:rsidRPr="00D67EC5">
        <w:rPr>
          <w:b/>
          <w:i/>
        </w:rPr>
        <w:t>Name</w:t>
      </w:r>
      <w:r w:rsidR="00D67EC5">
        <w:t>:</w:t>
      </w:r>
    </w:p>
    <w:p w14:paraId="7131C3A3" w14:textId="283330E8" w:rsidR="00295208" w:rsidRDefault="00295208" w:rsidP="00295208"/>
    <w:p w14:paraId="5F8D0E1E" w14:textId="77777777" w:rsidR="003409FB" w:rsidRDefault="003409FB" w:rsidP="003409FB">
      <w:pPr>
        <w:spacing w:after="120" w:line="240" w:lineRule="auto"/>
      </w:pPr>
      <w:r>
        <w:t>Determine the end behavior of the graph of the polynomial function</w:t>
      </w:r>
    </w:p>
    <w:p w14:paraId="670A3E33" w14:textId="73E0D669" w:rsidR="00543753" w:rsidRPr="00C90B43" w:rsidRDefault="003409FB" w:rsidP="00C90B43">
      <w:pPr>
        <w:pStyle w:val="ListParagraph"/>
        <w:numPr>
          <w:ilvl w:val="0"/>
          <w:numId w:val="4"/>
        </w:numPr>
        <w:spacing w:line="360" w:lineRule="auto"/>
        <w:ind w:left="360"/>
      </w:pPr>
      <w:r w:rsidRPr="00B97452">
        <w:rPr>
          <w:position w:val="-14"/>
        </w:rPr>
        <w:object w:dxaOrig="3080" w:dyaOrig="460" w14:anchorId="11C61C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53.75pt;height:23.25pt" o:ole="">
            <v:imagedata r:id="rId8" o:title=""/>
          </v:shape>
          <o:OLEObject Type="Embed" ProgID="Equation.DSMT4" ShapeID="_x0000_i1031" DrawAspect="Content" ObjectID="_1613574845" r:id="rId9"/>
        </w:object>
      </w:r>
    </w:p>
    <w:p w14:paraId="41E400F8" w14:textId="1351EB74" w:rsidR="00C90B43" w:rsidRPr="00C90B43" w:rsidRDefault="003409FB" w:rsidP="00C90B43">
      <w:pPr>
        <w:pStyle w:val="ListParagraph"/>
        <w:numPr>
          <w:ilvl w:val="0"/>
          <w:numId w:val="4"/>
        </w:numPr>
        <w:spacing w:line="360" w:lineRule="auto"/>
        <w:ind w:left="360"/>
      </w:pPr>
      <w:r w:rsidRPr="00B97452">
        <w:rPr>
          <w:position w:val="-14"/>
        </w:rPr>
        <w:object w:dxaOrig="2940" w:dyaOrig="460" w14:anchorId="2B057EA0">
          <v:shape id="_x0000_i1035" type="#_x0000_t75" style="width:147pt;height:23.25pt" o:ole="">
            <v:imagedata r:id="rId10" o:title=""/>
          </v:shape>
          <o:OLEObject Type="Embed" ProgID="Equation.DSMT4" ShapeID="_x0000_i1035" DrawAspect="Content" ObjectID="_1613574846" r:id="rId11"/>
        </w:object>
      </w:r>
    </w:p>
    <w:p w14:paraId="24F8D660" w14:textId="5628FD4C" w:rsidR="006B6DBA" w:rsidRPr="00C90B43" w:rsidRDefault="006B6DBA" w:rsidP="006B6DBA">
      <w:pPr>
        <w:pStyle w:val="ListParagraph"/>
        <w:numPr>
          <w:ilvl w:val="0"/>
          <w:numId w:val="4"/>
        </w:numPr>
        <w:spacing w:line="360" w:lineRule="auto"/>
        <w:ind w:left="360"/>
      </w:pPr>
      <w:r w:rsidRPr="00B97452">
        <w:rPr>
          <w:position w:val="-14"/>
        </w:rPr>
        <w:object w:dxaOrig="3080" w:dyaOrig="460" w14:anchorId="2D13E111">
          <v:shape id="_x0000_i1039" type="#_x0000_t75" style="width:153.75pt;height:23.25pt" o:ole="">
            <v:imagedata r:id="rId12" o:title=""/>
          </v:shape>
          <o:OLEObject Type="Embed" ProgID="Equation.DSMT4" ShapeID="_x0000_i1039" DrawAspect="Content" ObjectID="_1613574847" r:id="rId13"/>
        </w:object>
      </w:r>
    </w:p>
    <w:p w14:paraId="7944E355" w14:textId="3F3675EA" w:rsidR="006B6DBA" w:rsidRPr="00C90B43" w:rsidRDefault="006B6DBA" w:rsidP="006B6DBA">
      <w:pPr>
        <w:pStyle w:val="ListParagraph"/>
        <w:numPr>
          <w:ilvl w:val="0"/>
          <w:numId w:val="4"/>
        </w:numPr>
        <w:spacing w:line="360" w:lineRule="auto"/>
        <w:ind w:left="360"/>
      </w:pPr>
      <w:r w:rsidRPr="00B97452">
        <w:rPr>
          <w:position w:val="-14"/>
        </w:rPr>
        <w:object w:dxaOrig="2620" w:dyaOrig="460" w14:anchorId="6EAE04BE">
          <v:shape id="_x0000_i1041" type="#_x0000_t75" style="width:131.25pt;height:23.25pt" o:ole="">
            <v:imagedata r:id="rId14" o:title=""/>
          </v:shape>
          <o:OLEObject Type="Embed" ProgID="Equation.DSMT4" ShapeID="_x0000_i1041" DrawAspect="Content" ObjectID="_1613574848" r:id="rId15"/>
        </w:object>
      </w:r>
    </w:p>
    <w:p w14:paraId="559417D8" w14:textId="62D23880" w:rsidR="00C72670" w:rsidRDefault="00C72670" w:rsidP="00C72670">
      <w:pPr>
        <w:rPr>
          <w:b/>
        </w:rPr>
      </w:pPr>
    </w:p>
    <w:p w14:paraId="35CE73D2" w14:textId="77777777" w:rsidR="006B6DBA" w:rsidRPr="006B6DBA" w:rsidRDefault="006B6DBA" w:rsidP="00C72670">
      <w:pPr>
        <w:rPr>
          <w:b/>
        </w:rPr>
      </w:pPr>
    </w:p>
    <w:p w14:paraId="2D63AEE2" w14:textId="77777777" w:rsidR="00C72670" w:rsidRDefault="00C72670" w:rsidP="00C72670">
      <w:pPr>
        <w:spacing w:after="120" w:line="240" w:lineRule="auto"/>
      </w:pPr>
      <w:r>
        <w:t>Use the Intermediate Value Theorem to show that each polynomial has a real zero between the given integers.</w:t>
      </w:r>
    </w:p>
    <w:p w14:paraId="3F79F2FC" w14:textId="414170E8" w:rsidR="00C72670" w:rsidRDefault="00DF70DF" w:rsidP="00DF70DF">
      <w:pPr>
        <w:pStyle w:val="ListParagraph"/>
        <w:numPr>
          <w:ilvl w:val="0"/>
          <w:numId w:val="4"/>
        </w:numPr>
        <w:ind w:left="360"/>
      </w:pPr>
      <w:r w:rsidRPr="00DF70DF">
        <w:rPr>
          <w:position w:val="-14"/>
        </w:rPr>
        <w:object w:dxaOrig="4320" w:dyaOrig="460" w14:anchorId="06EE4070">
          <v:shape id="_x0000_i1045" type="#_x0000_t75" style="width:3in;height:23.25pt" o:ole="">
            <v:imagedata r:id="rId16" o:title=""/>
          </v:shape>
          <o:OLEObject Type="Embed" ProgID="Equation.DSMT4" ShapeID="_x0000_i1045" DrawAspect="Content" ObjectID="_1613574849" r:id="rId17"/>
        </w:object>
      </w:r>
    </w:p>
    <w:bookmarkStart w:id="0" w:name="_GoBack"/>
    <w:p w14:paraId="0695540B" w14:textId="042E57A9" w:rsidR="00C72FCC" w:rsidRDefault="00C72FCC" w:rsidP="00DF70DF">
      <w:pPr>
        <w:pStyle w:val="ListParagraph"/>
        <w:numPr>
          <w:ilvl w:val="0"/>
          <w:numId w:val="4"/>
        </w:numPr>
        <w:ind w:left="360"/>
      </w:pPr>
      <w:r w:rsidRPr="00DF70DF">
        <w:rPr>
          <w:position w:val="-14"/>
        </w:rPr>
        <w:object w:dxaOrig="5179" w:dyaOrig="460" w14:anchorId="29C5E2B8">
          <v:shape id="_x0000_i1049" type="#_x0000_t75" style="width:258.75pt;height:23.25pt" o:ole="">
            <v:imagedata r:id="rId18" o:title=""/>
          </v:shape>
          <o:OLEObject Type="Embed" ProgID="Equation.DSMT4" ShapeID="_x0000_i1049" DrawAspect="Content" ObjectID="_1613574850" r:id="rId19"/>
        </w:object>
      </w:r>
      <w:bookmarkEnd w:id="0"/>
    </w:p>
    <w:sectPr w:rsidR="00C72FCC" w:rsidSect="006A67F8">
      <w:footerReference w:type="default" r:id="rId20"/>
      <w:type w:val="continuous"/>
      <w:pgSz w:w="12240" w:h="15840" w:code="1"/>
      <w:pgMar w:top="864" w:right="864" w:bottom="864" w:left="864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5C97DB" w14:textId="77777777" w:rsidR="003C2A70" w:rsidRDefault="003C2A70">
      <w:pPr>
        <w:spacing w:line="240" w:lineRule="auto"/>
      </w:pPr>
      <w:r>
        <w:separator/>
      </w:r>
    </w:p>
  </w:endnote>
  <w:endnote w:type="continuationSeparator" w:id="0">
    <w:p w14:paraId="26FFFDAA" w14:textId="77777777" w:rsidR="003C2A70" w:rsidRDefault="003C2A7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D1691F" w14:textId="77777777" w:rsidR="005C5554" w:rsidRDefault="005C55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4BE2EA" w14:textId="77777777" w:rsidR="003C2A70" w:rsidRDefault="003C2A70">
      <w:pPr>
        <w:spacing w:line="240" w:lineRule="auto"/>
      </w:pPr>
      <w:r>
        <w:separator/>
      </w:r>
    </w:p>
  </w:footnote>
  <w:footnote w:type="continuationSeparator" w:id="0">
    <w:p w14:paraId="6D864D17" w14:textId="77777777" w:rsidR="003C2A70" w:rsidRDefault="003C2A7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581AAB"/>
    <w:multiLevelType w:val="hybridMultilevel"/>
    <w:tmpl w:val="9CAAA7DA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6BEB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5A15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02A4E"/>
    <w:rsid w:val="001038CE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051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0FA8"/>
    <w:rsid w:val="001F16E4"/>
    <w:rsid w:val="001F485A"/>
    <w:rsid w:val="001F59CE"/>
    <w:rsid w:val="001F6220"/>
    <w:rsid w:val="001F641D"/>
    <w:rsid w:val="00202200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6D3F"/>
    <w:rsid w:val="00290ADF"/>
    <w:rsid w:val="002919A7"/>
    <w:rsid w:val="00292A6C"/>
    <w:rsid w:val="00292D99"/>
    <w:rsid w:val="00293401"/>
    <w:rsid w:val="00295208"/>
    <w:rsid w:val="002952F9"/>
    <w:rsid w:val="0029726B"/>
    <w:rsid w:val="002A444D"/>
    <w:rsid w:val="002A4A38"/>
    <w:rsid w:val="002A53DE"/>
    <w:rsid w:val="002A7058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59C"/>
    <w:rsid w:val="002E4645"/>
    <w:rsid w:val="002E52A2"/>
    <w:rsid w:val="002E5481"/>
    <w:rsid w:val="002E58C3"/>
    <w:rsid w:val="002E6576"/>
    <w:rsid w:val="002F080A"/>
    <w:rsid w:val="002F0F7C"/>
    <w:rsid w:val="002F12CC"/>
    <w:rsid w:val="002F4652"/>
    <w:rsid w:val="002F61BB"/>
    <w:rsid w:val="00300C07"/>
    <w:rsid w:val="00301532"/>
    <w:rsid w:val="003019BC"/>
    <w:rsid w:val="00302055"/>
    <w:rsid w:val="003053BB"/>
    <w:rsid w:val="00306665"/>
    <w:rsid w:val="00310C55"/>
    <w:rsid w:val="00311B41"/>
    <w:rsid w:val="00311FF0"/>
    <w:rsid w:val="00313093"/>
    <w:rsid w:val="00317962"/>
    <w:rsid w:val="003202DA"/>
    <w:rsid w:val="003207F6"/>
    <w:rsid w:val="003256A4"/>
    <w:rsid w:val="00331A25"/>
    <w:rsid w:val="00332421"/>
    <w:rsid w:val="003356DE"/>
    <w:rsid w:val="00336EA6"/>
    <w:rsid w:val="003409FB"/>
    <w:rsid w:val="0034378D"/>
    <w:rsid w:val="00350B96"/>
    <w:rsid w:val="00350D49"/>
    <w:rsid w:val="0036252E"/>
    <w:rsid w:val="00365F13"/>
    <w:rsid w:val="00370226"/>
    <w:rsid w:val="00371CC2"/>
    <w:rsid w:val="003756B2"/>
    <w:rsid w:val="0038282F"/>
    <w:rsid w:val="00382987"/>
    <w:rsid w:val="00382ED9"/>
    <w:rsid w:val="0038542D"/>
    <w:rsid w:val="00390EB5"/>
    <w:rsid w:val="003910BC"/>
    <w:rsid w:val="00391ECB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86F"/>
    <w:rsid w:val="003C0C96"/>
    <w:rsid w:val="003C0E6A"/>
    <w:rsid w:val="003C1FC1"/>
    <w:rsid w:val="003C2A70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3E88"/>
    <w:rsid w:val="003F501F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762A8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23008"/>
    <w:rsid w:val="00523DAB"/>
    <w:rsid w:val="00524DD4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753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4764"/>
    <w:rsid w:val="005652B2"/>
    <w:rsid w:val="00567F7B"/>
    <w:rsid w:val="00570327"/>
    <w:rsid w:val="00570C1F"/>
    <w:rsid w:val="0057302B"/>
    <w:rsid w:val="0057498F"/>
    <w:rsid w:val="005753CF"/>
    <w:rsid w:val="0057614B"/>
    <w:rsid w:val="00580F5E"/>
    <w:rsid w:val="005813D6"/>
    <w:rsid w:val="00581849"/>
    <w:rsid w:val="0058193C"/>
    <w:rsid w:val="00587FB3"/>
    <w:rsid w:val="005924DE"/>
    <w:rsid w:val="005934FF"/>
    <w:rsid w:val="00597FC7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554"/>
    <w:rsid w:val="005C575E"/>
    <w:rsid w:val="005D07CA"/>
    <w:rsid w:val="005D1D58"/>
    <w:rsid w:val="005D29BC"/>
    <w:rsid w:val="005D4847"/>
    <w:rsid w:val="005D4BC6"/>
    <w:rsid w:val="005D530C"/>
    <w:rsid w:val="005D5C8B"/>
    <w:rsid w:val="005E17B9"/>
    <w:rsid w:val="005E2706"/>
    <w:rsid w:val="005E38CF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1C11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A67F8"/>
    <w:rsid w:val="006B0E72"/>
    <w:rsid w:val="006B157B"/>
    <w:rsid w:val="006B296A"/>
    <w:rsid w:val="006B2AE3"/>
    <w:rsid w:val="006B556C"/>
    <w:rsid w:val="006B6DBA"/>
    <w:rsid w:val="006C1E30"/>
    <w:rsid w:val="006C2299"/>
    <w:rsid w:val="006C40E6"/>
    <w:rsid w:val="006C7E43"/>
    <w:rsid w:val="006C7F9A"/>
    <w:rsid w:val="006D0873"/>
    <w:rsid w:val="006D73F2"/>
    <w:rsid w:val="006E086D"/>
    <w:rsid w:val="006E5385"/>
    <w:rsid w:val="006E56A8"/>
    <w:rsid w:val="006E5D94"/>
    <w:rsid w:val="006E7AB3"/>
    <w:rsid w:val="006F0C68"/>
    <w:rsid w:val="006F0F97"/>
    <w:rsid w:val="006F42F2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161E"/>
    <w:rsid w:val="00771A1E"/>
    <w:rsid w:val="00771C61"/>
    <w:rsid w:val="007721EE"/>
    <w:rsid w:val="00772A3C"/>
    <w:rsid w:val="00772E96"/>
    <w:rsid w:val="00773BC7"/>
    <w:rsid w:val="00773F50"/>
    <w:rsid w:val="007746A4"/>
    <w:rsid w:val="007748DC"/>
    <w:rsid w:val="00776F71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5D2E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12EC7"/>
    <w:rsid w:val="00813A33"/>
    <w:rsid w:val="008158D1"/>
    <w:rsid w:val="008219A2"/>
    <w:rsid w:val="008275E7"/>
    <w:rsid w:val="00830A01"/>
    <w:rsid w:val="00832224"/>
    <w:rsid w:val="00832BC7"/>
    <w:rsid w:val="008426C6"/>
    <w:rsid w:val="00843081"/>
    <w:rsid w:val="0084651C"/>
    <w:rsid w:val="00850595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24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3CE2"/>
    <w:rsid w:val="00965D52"/>
    <w:rsid w:val="00967849"/>
    <w:rsid w:val="00967E1F"/>
    <w:rsid w:val="009706EE"/>
    <w:rsid w:val="009710A6"/>
    <w:rsid w:val="00974D98"/>
    <w:rsid w:val="00976410"/>
    <w:rsid w:val="00985FD9"/>
    <w:rsid w:val="00990CBD"/>
    <w:rsid w:val="00991488"/>
    <w:rsid w:val="009914A3"/>
    <w:rsid w:val="00991699"/>
    <w:rsid w:val="0099520A"/>
    <w:rsid w:val="00995D9A"/>
    <w:rsid w:val="00995DFA"/>
    <w:rsid w:val="009966E8"/>
    <w:rsid w:val="009977D1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2DE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1C02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3B6F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68FB"/>
    <w:rsid w:val="00AA7129"/>
    <w:rsid w:val="00AB0645"/>
    <w:rsid w:val="00AB1D55"/>
    <w:rsid w:val="00AB28A2"/>
    <w:rsid w:val="00AB4390"/>
    <w:rsid w:val="00AB49DB"/>
    <w:rsid w:val="00AC03A0"/>
    <w:rsid w:val="00AC07C1"/>
    <w:rsid w:val="00AC0AB6"/>
    <w:rsid w:val="00AC1071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2FF"/>
    <w:rsid w:val="00AF05AC"/>
    <w:rsid w:val="00AF11B5"/>
    <w:rsid w:val="00AF211C"/>
    <w:rsid w:val="00AF3A28"/>
    <w:rsid w:val="00AF6039"/>
    <w:rsid w:val="00AF6B32"/>
    <w:rsid w:val="00B004F9"/>
    <w:rsid w:val="00B0189B"/>
    <w:rsid w:val="00B02EA2"/>
    <w:rsid w:val="00B03ABE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6E"/>
    <w:rsid w:val="00C364F5"/>
    <w:rsid w:val="00C36B42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670"/>
    <w:rsid w:val="00C728DC"/>
    <w:rsid w:val="00C72FCC"/>
    <w:rsid w:val="00C73057"/>
    <w:rsid w:val="00C7779E"/>
    <w:rsid w:val="00C804B6"/>
    <w:rsid w:val="00C84705"/>
    <w:rsid w:val="00C90B43"/>
    <w:rsid w:val="00C93EF2"/>
    <w:rsid w:val="00C95BA6"/>
    <w:rsid w:val="00CA172F"/>
    <w:rsid w:val="00CA7371"/>
    <w:rsid w:val="00CB0350"/>
    <w:rsid w:val="00CB399B"/>
    <w:rsid w:val="00CB4D65"/>
    <w:rsid w:val="00CB5FE3"/>
    <w:rsid w:val="00CB7158"/>
    <w:rsid w:val="00CC1D60"/>
    <w:rsid w:val="00CC2B93"/>
    <w:rsid w:val="00CC35AE"/>
    <w:rsid w:val="00CC3676"/>
    <w:rsid w:val="00CC3AA5"/>
    <w:rsid w:val="00CC70E6"/>
    <w:rsid w:val="00CD061F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CF7621"/>
    <w:rsid w:val="00D00043"/>
    <w:rsid w:val="00D03CBA"/>
    <w:rsid w:val="00D1098C"/>
    <w:rsid w:val="00D10D76"/>
    <w:rsid w:val="00D11411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5686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67B5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67EC5"/>
    <w:rsid w:val="00D70A17"/>
    <w:rsid w:val="00D71E37"/>
    <w:rsid w:val="00D73103"/>
    <w:rsid w:val="00D83B26"/>
    <w:rsid w:val="00D84BC4"/>
    <w:rsid w:val="00D85005"/>
    <w:rsid w:val="00D86E1A"/>
    <w:rsid w:val="00D87874"/>
    <w:rsid w:val="00D913C0"/>
    <w:rsid w:val="00D913DE"/>
    <w:rsid w:val="00D974B9"/>
    <w:rsid w:val="00DA029E"/>
    <w:rsid w:val="00DA12F7"/>
    <w:rsid w:val="00DA1433"/>
    <w:rsid w:val="00DA3CA5"/>
    <w:rsid w:val="00DA543F"/>
    <w:rsid w:val="00DA74E4"/>
    <w:rsid w:val="00DB21EE"/>
    <w:rsid w:val="00DB28E4"/>
    <w:rsid w:val="00DB2C34"/>
    <w:rsid w:val="00DB3863"/>
    <w:rsid w:val="00DC1385"/>
    <w:rsid w:val="00DC321A"/>
    <w:rsid w:val="00DC4C6E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DF70DF"/>
    <w:rsid w:val="00E00E80"/>
    <w:rsid w:val="00E02571"/>
    <w:rsid w:val="00E03064"/>
    <w:rsid w:val="00E11B7F"/>
    <w:rsid w:val="00E12D92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02EF"/>
    <w:rsid w:val="00E81241"/>
    <w:rsid w:val="00E81E6D"/>
    <w:rsid w:val="00E82084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1656"/>
    <w:rsid w:val="00ED3CFC"/>
    <w:rsid w:val="00ED46CE"/>
    <w:rsid w:val="00ED48D8"/>
    <w:rsid w:val="00ED4BC9"/>
    <w:rsid w:val="00ED530E"/>
    <w:rsid w:val="00ED647C"/>
    <w:rsid w:val="00EE0609"/>
    <w:rsid w:val="00EE19BE"/>
    <w:rsid w:val="00EE1F48"/>
    <w:rsid w:val="00EE38B9"/>
    <w:rsid w:val="00EE40E7"/>
    <w:rsid w:val="00EE4E54"/>
    <w:rsid w:val="00EE6875"/>
    <w:rsid w:val="00EF3688"/>
    <w:rsid w:val="00EF41C6"/>
    <w:rsid w:val="00EF7D45"/>
    <w:rsid w:val="00F021DB"/>
    <w:rsid w:val="00F02B62"/>
    <w:rsid w:val="00F02DC0"/>
    <w:rsid w:val="00F02EC5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0E9"/>
    <w:rsid w:val="00F35F20"/>
    <w:rsid w:val="00F36604"/>
    <w:rsid w:val="00F40315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CB5"/>
    <w:rsid w:val="00F67ED3"/>
    <w:rsid w:val="00F703FE"/>
    <w:rsid w:val="00F722FC"/>
    <w:rsid w:val="00F7486F"/>
    <w:rsid w:val="00F76769"/>
    <w:rsid w:val="00F80D4E"/>
    <w:rsid w:val="00F820A1"/>
    <w:rsid w:val="00F840A6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4A68"/>
    <w:rsid w:val="00FC4C4D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A04A84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5C55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554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69FCA7-5940-43B0-91D4-0D87726C26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5</TotalTime>
  <Pages>1</Pages>
  <Words>65</Words>
  <Characters>309</Characters>
  <Application>Microsoft Office Word</Application>
  <DocSecurity>0</DocSecurity>
  <Lines>30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32</cp:revision>
  <cp:lastPrinted>2014-08-12T13:00:00Z</cp:lastPrinted>
  <dcterms:created xsi:type="dcterms:W3CDTF">2015-07-07T15:31:00Z</dcterms:created>
  <dcterms:modified xsi:type="dcterms:W3CDTF">2019-03-09T0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